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4" r:id="rId33"/>
    <p:sldId id="282" r:id="rId34"/>
    <p:sldId id="283" r:id="rId35"/>
    <p:sldId id="285" r:id="rId36"/>
    <p:sldId id="286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30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. 22, 29, Nov. 5, 2020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9093"/>
              </p:ext>
            </p:extLst>
          </p:nvPr>
        </p:nvGraphicFramePr>
        <p:xfrm>
          <a:off x="1524000" y="1579688"/>
          <a:ext cx="7054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2527300" imgH="241300" progId="Equation.DSMT4">
                  <p:embed/>
                </p:oleObj>
              </mc:Choice>
              <mc:Fallback>
                <p:oleObj name="Equation" r:id="rId3" imgW="2527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79688"/>
                        <a:ext cx="7054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controlling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head(Prestige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 education income women prestige census type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ov.administrato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13.11  12351 11.16     68.8   1113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eneral.manag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12.26  25879  4.02     69.1   1130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ccountants             12.77   9271 15.70     63.4   117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purchasing.offic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42   8865  9.11     56.8   1175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chemists                14.62   8403 11.68     73.5   211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sts              15.64  11030  5.13     77.6   2113 prof</a:t>
            </a: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/>
              <a:t>Arrow rule: move on the scale of powers in direction of the bulg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interaction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is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mod1 &lt;- lm(prestige ~ education 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of the response against predictors</a:t>
                </a:r>
              </a:p>
              <a:p>
                <a:pPr lvl="1"/>
                <a:r>
                  <a:rPr lang="en-US" dirty="0"/>
                  <a:t>But must control for other predictors not shown in a given plot</a:t>
                </a:r>
              </a:p>
              <a:p>
                <a:pPr lvl="1"/>
                <a:r>
                  <a:rPr lang="en-US" dirty="0"/>
                  <a:t>Variables not shown in a given plot are averaged over.</a:t>
                </a:r>
              </a:p>
              <a:p>
                <a:pPr lvl="1"/>
                <a:r>
                  <a:rPr lang="en-US" dirty="0"/>
                  <a:t>Slopes of lines reflect the partial coefficient in the model</a:t>
                </a:r>
              </a:p>
              <a:p>
                <a:pPr lvl="1"/>
                <a:r>
                  <a:rPr lang="en-US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 rotWithShape="1">
                <a:blip r:embed="rId2"/>
                <a:stretch>
                  <a:fillRect l="-1852" t="-2345" r="-2222" b="-3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latin typeface="Lucida Sans Typewriter" pitchFamily="49" charset="0"/>
              </a:rPr>
              <a:t>vignette(“predictor-effects-gallery”, package=“effects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.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r>
              <a:rPr lang="en-US" sz="2800" dirty="0"/>
              <a:t>Diagnostic plots can reveal influential observations and need </a:t>
            </a:r>
            <a:r>
              <a:rPr lang="en-US" sz="2800"/>
              <a:t>for transformations.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2346</Words>
  <Application>Microsoft Office PowerPoint</Application>
  <PresentationFormat>On-screen Show (4:3)</PresentationFormat>
  <Paragraphs>338</Paragraphs>
  <Slides>37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Plots for linear model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5</cp:revision>
  <dcterms:created xsi:type="dcterms:W3CDTF">2020-10-21T19:20:40Z</dcterms:created>
  <dcterms:modified xsi:type="dcterms:W3CDTF">2020-10-21T19:51:04Z</dcterms:modified>
</cp:coreProperties>
</file>